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601" r:id="rId9"/>
    <p:sldId id="573" r:id="rId10"/>
    <p:sldId id="593" r:id="rId11"/>
    <p:sldId id="602" r:id="rId12"/>
    <p:sldId id="597" r:id="rId13"/>
    <p:sldId id="578" r:id="rId14"/>
    <p:sldId id="594" r:id="rId15"/>
    <p:sldId id="599" r:id="rId16"/>
    <p:sldId id="579" r:id="rId17"/>
    <p:sldId id="600" r:id="rId18"/>
    <p:sldId id="595" r:id="rId19"/>
    <p:sldId id="381" r:id="rId20"/>
    <p:sldId id="382" r:id="rId2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REFLY" initials="F" lastIdx="11" clrIdx="0">
    <p:extLst>
      <p:ext uri="{19B8F6BF-5375-455C-9EA6-DF929625EA0E}">
        <p15:presenceInfo xmlns:p15="http://schemas.microsoft.com/office/powerpoint/2012/main" userId="e627aed3215be245" providerId="Windows Live"/>
      </p:ext>
    </p:extLst>
  </p:cmAuthor>
  <p:cmAuthor id="2" name="Administrator" initials="A" lastIdx="1" clrIdx="1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263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255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62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036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32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30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00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05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vi-VN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𝑦=5−2</a:t>
                </a:r>
                <a:r>
                  <a:rPr lang="en-US" sz="1200" b="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𝑥 </a:t>
                </a:r>
                <a:r>
                  <a:rPr lang="en-US" sz="1200" i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(3)  "</a:t>
                </a:r>
                <a:r>
                  <a:rPr lang="en-US" sz="120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 vào phương trình (2)  ta đượ" 𝑐:</a:t>
                </a:r>
                <a:endParaRPr lang="en-US" sz="1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dirty="0" err="1" smtClean="0"/>
                  <a:t>Nên</a:t>
                </a:r>
                <a:r>
                  <a:rPr lang="en-US" baseline="0" dirty="0" smtClean="0"/>
                  <a:t> </a:t>
                </a:r>
                <a:r>
                  <a:rPr lang="en-US" dirty="0" err="1" smtClean="0"/>
                  <a:t>Xuống</a:t>
                </a:r>
                <a:r>
                  <a:rPr lang="en-US" baseline="0" dirty="0" smtClean="0"/>
                  <a:t> </a:t>
                </a:r>
                <a:r>
                  <a:rPr lang="en-US" baseline="0" dirty="0" err="1" smtClean="0"/>
                  <a:t>dòng</a:t>
                </a:r>
                <a:r>
                  <a:rPr lang="en-US" baseline="0" dirty="0" smtClean="0"/>
                  <a:t> : </a:t>
                </a:r>
                <a:r>
                  <a:rPr lang="en-US" baseline="0" dirty="0" err="1" smtClean="0"/>
                  <a:t>Thay</a:t>
                </a:r>
                <a:r>
                  <a:rPr lang="en-US" baseline="0" dirty="0" smtClean="0"/>
                  <a:t> </a:t>
                </a:r>
                <a:r>
                  <a:rPr lang="en-US" baseline="0" dirty="0" err="1" smtClean="0"/>
                  <a:t>vào</a:t>
                </a:r>
                <a:r>
                  <a:rPr lang="en-US" baseline="0" dirty="0" smtClean="0"/>
                  <a:t> …</a:t>
                </a:r>
                <a:endParaRPr lang="vi-VN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68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173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643972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inty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Lan Anh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ên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THẦY, CÔ SOẠN TRÊN FILE MẪU NÀY (NỀN XANH BẢNG, TIÊU ĐỀ CHỮ VÀNG, NỘI DUNG CHỮ TRẮNG.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201F95-8268-40EE-A9C5-1E712FBE3BCA}"/>
              </a:ext>
            </a:extLst>
          </p:cNvPr>
          <p:cNvSpPr/>
          <p:nvPr/>
        </p:nvSpPr>
        <p:spPr>
          <a:xfrm>
            <a:off x="387241" y="1156726"/>
            <a:ext cx="375776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-19)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/>
              <p:nvPr/>
            </p:nvSpPr>
            <p:spPr>
              <a:xfrm>
                <a:off x="387241" y="1524947"/>
                <a:ext cx="7056291" cy="918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2) </m:t>
                            </m:r>
                          </m:e>
                        </m:eqAr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(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1524947"/>
                <a:ext cx="7056291" cy="918713"/>
              </a:xfrm>
              <a:prstGeom prst="rect">
                <a:avLst/>
              </a:prstGeom>
              <a:blipFill>
                <a:blip r:embed="rId3"/>
                <a:stretch>
                  <a:fillRect l="-1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248A69-6FC2-4D87-902F-E5FFFDD53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00" y="40762"/>
            <a:ext cx="1714500" cy="1800225"/>
          </a:xfrm>
          <a:prstGeom prst="rect">
            <a:avLst/>
          </a:prstGeom>
        </p:spPr>
      </p:pic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8C7692-AF0B-499F-8E30-525990757F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3" y="371440"/>
            <a:ext cx="10002129" cy="78528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GIẢI HỆ PHƯƠNG TRÌNH BẰNG PHƯƠNG PHÁP THẾ</a:t>
            </a:r>
          </a:p>
        </p:txBody>
      </p: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79B5F4-FE46-4E57-8822-8BE697840883}"/>
              </a:ext>
            </a:extLst>
          </p:cNvPr>
          <p:cNvSpPr txBox="1"/>
          <p:nvPr/>
        </p:nvSpPr>
        <p:spPr>
          <a:xfrm>
            <a:off x="367122" y="2443660"/>
            <a:ext cx="1145775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ta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201F95-8268-40EE-A9C5-1E712FBE3BCA}"/>
              </a:ext>
            </a:extLst>
          </p:cNvPr>
          <p:cNvSpPr/>
          <p:nvPr/>
        </p:nvSpPr>
        <p:spPr>
          <a:xfrm>
            <a:off x="256307" y="0"/>
            <a:ext cx="375776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-19)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/>
              <p:nvPr/>
            </p:nvSpPr>
            <p:spPr>
              <a:xfrm>
                <a:off x="387241" y="481517"/>
                <a:ext cx="7045070" cy="918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3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   (2) </m:t>
                            </m:r>
                          </m:e>
                        </m:eqAr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(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481517"/>
                <a:ext cx="7045070" cy="918713"/>
              </a:xfrm>
              <a:prstGeom prst="rect">
                <a:avLst/>
              </a:prstGeom>
              <a:blipFill>
                <a:blip r:embed="rId3"/>
                <a:stretch>
                  <a:fillRect l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749D6A-4829-476F-8064-E7A3EFF870A7}"/>
                  </a:ext>
                </a:extLst>
              </p:cNvPr>
              <p:cNvSpPr txBox="1"/>
              <p:nvPr/>
            </p:nvSpPr>
            <p:spPr>
              <a:xfrm>
                <a:off x="387241" y="2199148"/>
                <a:ext cx="11177830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 </m:t>
                    </m:r>
                    <m:d>
                      <m:dPr>
                        <m:ctrlP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hay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2) 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ượ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(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3)=11 (4)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(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3)=1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6=1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+3=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2800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1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749D6A-4829-476F-8064-E7A3EFF87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2199148"/>
                <a:ext cx="11177830" cy="4401205"/>
              </a:xfrm>
              <a:prstGeom prst="rect">
                <a:avLst/>
              </a:prstGeom>
              <a:blipFill>
                <a:blip r:embed="rId4"/>
                <a:stretch>
                  <a:fillRect l="-1146" t="-1524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248A69-6FC2-4D87-902F-E5FFFDD53E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7500" y="40762"/>
            <a:ext cx="1714500" cy="1800225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1EC868-7284-457D-9A57-1381CAD80E04}"/>
              </a:ext>
            </a:extLst>
          </p:cNvPr>
          <p:cNvSpPr txBox="1"/>
          <p:nvPr/>
        </p:nvSpPr>
        <p:spPr>
          <a:xfrm>
            <a:off x="548640" y="1364497"/>
            <a:ext cx="1997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35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A7563B-8FCE-47D2-9BAC-F7151CBC3D16}"/>
              </a:ext>
            </a:extLst>
          </p:cNvPr>
          <p:cNvSpPr txBox="1"/>
          <p:nvPr/>
        </p:nvSpPr>
        <p:spPr>
          <a:xfrm>
            <a:off x="834887" y="490330"/>
            <a:ext cx="10919791" cy="578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3007983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189" y="1508175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1E4CF5-2987-48F2-BC99-086B5A2EF03E}"/>
              </a:ext>
            </a:extLst>
          </p:cNvPr>
          <p:cNvSpPr txBox="1">
            <a:spLocks/>
          </p:cNvSpPr>
          <p:nvPr/>
        </p:nvSpPr>
        <p:spPr>
          <a:xfrm>
            <a:off x="-235507" y="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1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 dirty="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61D73F-6BF4-4E75-8583-CDFAAABEDE9C}"/>
              </a:ext>
            </a:extLst>
          </p:cNvPr>
          <p:cNvSpPr/>
          <p:nvPr/>
        </p:nvSpPr>
        <p:spPr>
          <a:xfrm>
            <a:off x="682485" y="3167390"/>
            <a:ext cx="6646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(SGK – Trang 20) 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/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(SGK –20)</a:t>
                </a:r>
                <a:endParaRPr lang="en-US" sz="2800" b="1" dirty="0">
                  <a:solidFill>
                    <a:schemeClr val="accent4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 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2)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−2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(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−2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11 (4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(5−2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=1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0+4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 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−2.3=−1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 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1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  <a:blipFill>
                <a:blip r:embed="rId3"/>
                <a:stretch>
                  <a:fillRect l="-1101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90845E-89D7-4726-9026-622CAD22B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6682" y="0"/>
            <a:ext cx="1992796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/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(SGK –20)</a:t>
                </a:r>
                <a:endParaRPr lang="en-US" sz="2800" b="1" dirty="0">
                  <a:solidFill>
                    <a:schemeClr val="accent4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2     (1)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 (2)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+3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vào phương trình (3) ta được: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(2+3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5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  (4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(2+3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5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  (4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−6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</a:rPr>
                  <a:t>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en-US" sz="2800" b="0" dirty="0">
                    <a:solidFill>
                      <a:schemeClr val="bg1"/>
                    </a:solidFill>
                  </a:rPr>
                  <a:t>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(−5)=−1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3 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5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  <a:blipFill>
                <a:blip r:embed="rId3"/>
                <a:stretch>
                  <a:fillRect l="-1101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9602FB-1F62-4D69-88AF-53B4A69DCB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3931" y="132522"/>
            <a:ext cx="1789043" cy="1404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6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502" y="218555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5065455" cy="154158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805CE3-AD53-4F79-BC9E-FBB6DC8659C2}"/>
              </a:ext>
            </a:extLst>
          </p:cNvPr>
          <p:cNvSpPr txBox="1">
            <a:spLocks/>
          </p:cNvSpPr>
          <p:nvPr/>
        </p:nvSpPr>
        <p:spPr>
          <a:xfrm>
            <a:off x="-235507" y="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1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11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 dirty="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DB89E2-08A2-461D-8229-BFADA87ED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617" y="1623779"/>
            <a:ext cx="4566300" cy="3170195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A9AB39-92E9-440F-B208-E37583CC3661}"/>
              </a:ext>
            </a:extLst>
          </p:cNvPr>
          <p:cNvSpPr/>
          <p:nvPr/>
        </p:nvSpPr>
        <p:spPr>
          <a:xfrm>
            <a:off x="5380383" y="1478005"/>
            <a:ext cx="6096000" cy="45205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 00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8 00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8 00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F5C809-36A9-44D6-BBE9-2125A5DBBB0A}"/>
              </a:ext>
            </a:extLst>
          </p:cNvPr>
          <p:cNvSpPr/>
          <p:nvPr/>
        </p:nvSpPr>
        <p:spPr>
          <a:xfrm>
            <a:off x="204533" y="384441"/>
            <a:ext cx="412318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-19)</a:t>
            </a:r>
            <a:endParaRPr lang="en-US" sz="28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EF5F99-BEB2-4935-9608-056B03643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5105" y="26935"/>
            <a:ext cx="1546895" cy="145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77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6F735D-A5A2-42D2-9070-7E51AA322FDB}"/>
                  </a:ext>
                </a:extLst>
              </p:cNvPr>
              <p:cNvSpPr txBox="1"/>
              <p:nvPr/>
            </p:nvSpPr>
            <p:spPr>
              <a:xfrm>
                <a:off x="137653" y="0"/>
                <a:ext cx="12054347" cy="8170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ô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ốc)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 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  <m:r>
                          <m:rPr>
                            <m:nor/>
                          </m:rPr>
                          <a:rPr lang="en-US" sz="2800" b="0" i="1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       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 000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28 000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88 000 </m:t>
                            </m:r>
                            <m:r>
                              <a:rPr lang="en-US" sz="28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en-US" sz="2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6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8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8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2)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−</m:t>
                        </m:r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28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88 (4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−</m:t>
                          </m:r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8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88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98−33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8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88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(3) ta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2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ỏa điều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ô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6F735D-A5A2-42D2-9070-7E51AA322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53" y="0"/>
                <a:ext cx="12054347" cy="8170185"/>
              </a:xfrm>
              <a:prstGeom prst="rect">
                <a:avLst/>
              </a:prstGeom>
              <a:blipFill>
                <a:blip r:embed="rId3"/>
                <a:stretch>
                  <a:fillRect l="-1062" t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EEDA37-07CF-4698-8860-6A8D14CB1ED7}"/>
              </a:ext>
            </a:extLst>
          </p:cNvPr>
          <p:cNvSpPr/>
          <p:nvPr/>
        </p:nvSpPr>
        <p:spPr>
          <a:xfrm>
            <a:off x="198783" y="3750245"/>
            <a:ext cx="6096000" cy="242694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SGK/20)</a:t>
            </a:r>
            <a:endParaRPr lang="en-US" sz="32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2958304" y="2989350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4785706" y="2530076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381022" y="263318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489" y="2515164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34075" y="2854785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769" y="3251337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9002" y="1663361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60858" y="1247749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63" y="623016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 dirty="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9210" y="1675915"/>
            <a:ext cx="165362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7052074" y="3010129"/>
            <a:ext cx="5056844" cy="4775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2114549" y="1538351"/>
            <a:ext cx="31981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079179" y="2478881"/>
            <a:ext cx="411479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BE6C4F-59B6-4A46-AC77-F63B685D2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337" y="188588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 dirty="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DB89E2-08A2-461D-8229-BFADA87ED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66" y="490199"/>
            <a:ext cx="3993119" cy="2772259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A9AB39-92E9-440F-B208-E37583CC3661}"/>
              </a:ext>
            </a:extLst>
          </p:cNvPr>
          <p:cNvSpPr/>
          <p:nvPr/>
        </p:nvSpPr>
        <p:spPr>
          <a:xfrm>
            <a:off x="4528919" y="245099"/>
            <a:ext cx="6740497" cy="3038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 00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8 00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8 00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F5C809-36A9-44D6-BBE9-2125A5DBBB0A}"/>
              </a:ext>
            </a:extLst>
          </p:cNvPr>
          <p:cNvSpPr/>
          <p:nvPr/>
        </p:nvSpPr>
        <p:spPr>
          <a:xfrm>
            <a:off x="998899" y="0"/>
            <a:ext cx="3556615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-19)</a:t>
            </a:r>
            <a:endParaRPr lang="en-US" sz="24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4244F8C-89CC-43BA-8A3D-01DD743ECE53}"/>
                  </a:ext>
                </a:extLst>
              </p:cNvPr>
              <p:cNvSpPr txBox="1"/>
              <p:nvPr/>
            </p:nvSpPr>
            <p:spPr>
              <a:xfrm>
                <a:off x="245320" y="3661838"/>
                <a:ext cx="11701360" cy="3494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ô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          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3</m:t>
                            </m:r>
                            <m:r>
                              <m:rPr>
                                <m:nor/>
                              </m:rPr>
                              <a:rPr lang="en-US" sz="24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00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28 000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88 000 </m:t>
                            </m:r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endParaRPr lang="en-US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6</m:t>
                            </m:r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3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8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88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2)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ụ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ôm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y.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4244F8C-89CC-43BA-8A3D-01DD743EC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20" y="3661838"/>
                <a:ext cx="11701360" cy="3494290"/>
              </a:xfrm>
              <a:prstGeom prst="rect">
                <a:avLst/>
              </a:prstGeom>
              <a:blipFill>
                <a:blip r:embed="rId4"/>
                <a:stretch>
                  <a:fillRect l="-781" t="-1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10E9D7-A527-4F8B-B572-C8D26C02D7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93101" y="0"/>
            <a:ext cx="1083212" cy="108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4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7827" y="3429000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368573" y="1207267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5" y="1996986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F7FE35-2FD5-49B8-9E8C-C19451E50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61" y="261135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 dirty="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130745-BCE8-45D3-8773-A60569A9B2A6}"/>
              </a:ext>
            </a:extLst>
          </p:cNvPr>
          <p:cNvSpPr/>
          <p:nvPr/>
        </p:nvSpPr>
        <p:spPr>
          <a:xfrm>
            <a:off x="513362" y="2105552"/>
            <a:ext cx="9141961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GIẢI HỆ PHƯƠNG TRÌNH BẰNG PHƯƠNG PHÁP THẾ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597C72-8F53-484F-9E74-C19E12C71940}"/>
              </a:ext>
            </a:extLst>
          </p:cNvPr>
          <p:cNvSpPr/>
          <p:nvPr/>
        </p:nvSpPr>
        <p:spPr>
          <a:xfrm>
            <a:off x="513362" y="2982895"/>
            <a:ext cx="6096000" cy="2424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s nắm được quy tắc thế</a:t>
            </a:r>
            <a:endParaRPr lang="en-US" sz="32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ắ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6</TotalTime>
  <Words>1469</Words>
  <Application>Microsoft Office PowerPoint</Application>
  <PresentationFormat>Widescreen</PresentationFormat>
  <Paragraphs>128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 Bài 3: GIẢI HỆ PHƯƠNG TRÌNH BẬC NHẤT HAI ẨN </vt:lpstr>
      <vt:lpstr>PowerPoint Presentation</vt:lpstr>
      <vt:lpstr> Bài 3: GIẢI HỆ PHƯƠNG TRÌNH BẬC NHẤT HAI ẨN </vt:lpstr>
      <vt:lpstr>PowerPoint Presentation</vt:lpstr>
      <vt:lpstr>PowerPoint Presentation</vt:lpstr>
      <vt:lpstr> Bài 3: GIẢI HỆ PHƯƠNG TRÌNH BẬC NHẤT HAI ẨN </vt:lpstr>
      <vt:lpstr>I.GIẢI HỆ PHƯƠNG TRÌNH BẰNG PHƯƠNG PHÁP THẾ</vt:lpstr>
      <vt:lpstr>PowerPoint Presentation</vt:lpstr>
      <vt:lpstr>PowerPoint Presentation</vt:lpstr>
      <vt:lpstr> LUYỆN TẬP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487</cp:revision>
  <dcterms:created xsi:type="dcterms:W3CDTF">2022-08-03T11:07:12Z</dcterms:created>
  <dcterms:modified xsi:type="dcterms:W3CDTF">2024-08-01T23:05:26Z</dcterms:modified>
</cp:coreProperties>
</file>